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B5F757" w14:textId="7F14EF19" w:rsidR="0029301D" w:rsidRDefault="0029301D" w:rsidP="00BA0352">
      <w:pPr>
        <w:pStyle w:val="2"/>
        <w:numPr>
          <w:ilvl w:val="0"/>
          <w:numId w:val="2"/>
        </w:numPr>
        <w:ind w:firstLineChars="0"/>
      </w:pPr>
      <w:r>
        <w:rPr>
          <w:rFonts w:hint="eastAsia"/>
        </w:rPr>
        <w:t>实验原理</w:t>
      </w:r>
    </w:p>
    <w:p w14:paraId="7910C711" w14:textId="27D11A9B" w:rsidR="00280CEA" w:rsidRPr="00BA0352" w:rsidRDefault="00280CEA" w:rsidP="00280CEA">
      <w:pPr>
        <w:ind w:left="420" w:firstLineChars="0" w:firstLine="0"/>
        <w:rPr>
          <w:sz w:val="24"/>
          <w:szCs w:val="24"/>
        </w:rPr>
      </w:pPr>
      <w:r w:rsidRPr="00BA0352">
        <w:rPr>
          <w:b/>
          <w:sz w:val="24"/>
          <w:szCs w:val="24"/>
        </w:rPr>
        <w:t>按残差</w:t>
      </w:r>
      <w:proofErr w:type="gramStart"/>
      <w:r w:rsidRPr="00BA0352">
        <w:rPr>
          <w:b/>
          <w:sz w:val="24"/>
          <w:szCs w:val="24"/>
        </w:rPr>
        <w:t>方差定阶</w:t>
      </w:r>
      <w:proofErr w:type="gramEnd"/>
    </w:p>
    <w:p w14:paraId="6E1781F4" w14:textId="5D8820D0" w:rsidR="0008348C" w:rsidRPr="00BA0352" w:rsidRDefault="0008348C" w:rsidP="00E41CE0">
      <w:pPr>
        <w:ind w:left="420" w:firstLineChars="0" w:firstLine="420"/>
        <w:rPr>
          <w:sz w:val="24"/>
          <w:szCs w:val="24"/>
        </w:rPr>
      </w:pPr>
      <w:r w:rsidRPr="00BA0352">
        <w:rPr>
          <w:sz w:val="24"/>
          <w:szCs w:val="24"/>
        </w:rPr>
        <w:t>计算不同阶次</w:t>
      </w:r>
      <w:r w:rsidRPr="00BA0352">
        <w:rPr>
          <w:rFonts w:hint="eastAsia"/>
          <w:sz w:val="24"/>
          <w:szCs w:val="24"/>
        </w:rPr>
        <w:t>n</w:t>
      </w:r>
      <w:r w:rsidRPr="00BA0352">
        <w:rPr>
          <w:sz w:val="24"/>
          <w:szCs w:val="24"/>
        </w:rPr>
        <w:t>辨识结果的估计误差方差，按估计误差方差最小或最显著变化原则来确定模型阶次</w:t>
      </w:r>
      <w:r w:rsidRPr="00BA0352">
        <w:rPr>
          <w:sz w:val="24"/>
          <w:szCs w:val="24"/>
        </w:rPr>
        <w:t>n</w:t>
      </w:r>
      <w:r w:rsidRPr="00BA0352">
        <w:rPr>
          <w:sz w:val="24"/>
          <w:szCs w:val="24"/>
        </w:rPr>
        <w:t>。</w:t>
      </w:r>
    </w:p>
    <w:p w14:paraId="4A5FBCC7" w14:textId="59041CC9" w:rsidR="00E41CE0" w:rsidRPr="00BA0352" w:rsidRDefault="00E41CE0" w:rsidP="00E41CE0">
      <w:pPr>
        <w:ind w:left="420" w:firstLineChars="0" w:firstLine="420"/>
        <w:rPr>
          <w:sz w:val="24"/>
          <w:szCs w:val="24"/>
        </w:rPr>
      </w:pPr>
      <w:r w:rsidRPr="00BA0352">
        <w:rPr>
          <w:rFonts w:hint="eastAsia"/>
          <w:sz w:val="24"/>
          <w:szCs w:val="24"/>
        </w:rPr>
        <w:t>残差方差</w:t>
      </w:r>
      <w:proofErr w:type="gramStart"/>
      <w:r w:rsidRPr="00BA0352">
        <w:rPr>
          <w:rFonts w:hint="eastAsia"/>
          <w:sz w:val="24"/>
          <w:szCs w:val="24"/>
        </w:rPr>
        <w:t>最小定阶</w:t>
      </w:r>
      <w:proofErr w:type="gramEnd"/>
      <w:r w:rsidRPr="00BA0352">
        <w:rPr>
          <w:rFonts w:hint="eastAsia"/>
          <w:sz w:val="24"/>
          <w:szCs w:val="24"/>
        </w:rPr>
        <w:t>步骤</w:t>
      </w:r>
    </w:p>
    <w:p w14:paraId="511EEA8C" w14:textId="2182E0D5" w:rsidR="0008348C" w:rsidRPr="00BA0352" w:rsidRDefault="0008348C" w:rsidP="00E41CE0">
      <w:pPr>
        <w:ind w:firstLine="480"/>
        <w:jc w:val="center"/>
        <w:rPr>
          <w:sz w:val="24"/>
          <w:szCs w:val="24"/>
        </w:rPr>
      </w:pPr>
      <w:r w:rsidRPr="00BA0352">
        <w:rPr>
          <w:sz w:val="24"/>
          <w:szCs w:val="24"/>
        </w:rPr>
        <w:t>系统差分方程：</w:t>
      </w:r>
      <w:r w:rsidR="00E41CE0" w:rsidRPr="00BA0352">
        <w:rPr>
          <w:rFonts w:hint="eastAsia"/>
          <w:sz w:val="24"/>
          <w:szCs w:val="24"/>
        </w:rPr>
        <w:t xml:space="preserve"> </w:t>
      </w:r>
      <w:r w:rsidR="00E41CE0" w:rsidRPr="00BA0352">
        <w:rPr>
          <w:sz w:val="24"/>
          <w:szCs w:val="24"/>
        </w:rPr>
        <w:t xml:space="preserve">    </w:t>
      </w:r>
      <w:r w:rsidR="00E41CE0" w:rsidRPr="00BA0352">
        <w:rPr>
          <w:position w:val="-10"/>
          <w:sz w:val="24"/>
          <w:szCs w:val="24"/>
        </w:rPr>
        <w:object w:dxaOrig="2960" w:dyaOrig="360" w14:anchorId="543DD5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47.75pt;height:18.25pt" o:ole="">
            <v:imagedata r:id="rId8" o:title=""/>
          </v:shape>
          <o:OLEObject Type="Embed" ProgID="Equation.DSMT4" ShapeID="_x0000_i1028" DrawAspect="Content" ObjectID="_1618041196" r:id="rId9"/>
        </w:object>
      </w:r>
    </w:p>
    <w:p w14:paraId="4926BAAD" w14:textId="55391CDD" w:rsidR="0008348C" w:rsidRPr="00BA0352" w:rsidRDefault="0008348C" w:rsidP="00E41CE0">
      <w:pPr>
        <w:ind w:left="420" w:firstLineChars="700" w:firstLine="1680"/>
        <w:rPr>
          <w:sz w:val="24"/>
          <w:szCs w:val="24"/>
        </w:rPr>
      </w:pPr>
      <w:r w:rsidRPr="00BA0352">
        <w:rPr>
          <w:sz w:val="24"/>
          <w:szCs w:val="24"/>
        </w:rPr>
        <w:t>向量形式：</w:t>
      </w:r>
      <w:r w:rsidR="00E41CE0" w:rsidRPr="00BA0352">
        <w:rPr>
          <w:rFonts w:hint="eastAsia"/>
          <w:sz w:val="24"/>
          <w:szCs w:val="24"/>
        </w:rPr>
        <w:t xml:space="preserve"> </w:t>
      </w:r>
      <w:r w:rsidR="00E41CE0" w:rsidRPr="00BA0352">
        <w:rPr>
          <w:sz w:val="24"/>
          <w:szCs w:val="24"/>
        </w:rPr>
        <w:t xml:space="preserve">        </w:t>
      </w:r>
      <w:r w:rsidR="00E41CE0" w:rsidRPr="00BA0352">
        <w:rPr>
          <w:position w:val="-10"/>
          <w:sz w:val="24"/>
          <w:szCs w:val="24"/>
        </w:rPr>
        <w:object w:dxaOrig="1200" w:dyaOrig="320" w14:anchorId="4D80AE30">
          <v:shape id="_x0000_i1029" type="#_x0000_t75" style="width:60.2pt;height:16.1pt" o:ole="">
            <v:imagedata r:id="rId10" o:title=""/>
          </v:shape>
          <o:OLEObject Type="Embed" ProgID="Equation.DSMT4" ShapeID="_x0000_i1029" DrawAspect="Content" ObjectID="_1618041197" r:id="rId11"/>
        </w:object>
      </w:r>
    </w:p>
    <w:p w14:paraId="09396D55" w14:textId="0B151E6F" w:rsidR="0008348C" w:rsidRPr="00BA0352" w:rsidRDefault="0008348C" w:rsidP="00E41CE0">
      <w:pPr>
        <w:ind w:left="420" w:firstLineChars="700" w:firstLine="1680"/>
        <w:rPr>
          <w:sz w:val="24"/>
          <w:szCs w:val="24"/>
        </w:rPr>
      </w:pPr>
      <w:r w:rsidRPr="00BA0352">
        <w:rPr>
          <w:sz w:val="24"/>
          <w:szCs w:val="24"/>
        </w:rPr>
        <w:t>LS</w:t>
      </w:r>
      <w:r w:rsidRPr="00BA0352">
        <w:rPr>
          <w:sz w:val="24"/>
          <w:szCs w:val="24"/>
        </w:rPr>
        <w:t>估计：</w:t>
      </w:r>
      <w:r w:rsidR="00E41CE0" w:rsidRPr="00BA0352">
        <w:rPr>
          <w:rFonts w:hint="eastAsia"/>
          <w:sz w:val="24"/>
          <w:szCs w:val="24"/>
        </w:rPr>
        <w:t xml:space="preserve"> </w:t>
      </w:r>
      <w:r w:rsidR="00E41CE0" w:rsidRPr="00BA0352">
        <w:rPr>
          <w:sz w:val="24"/>
          <w:szCs w:val="24"/>
        </w:rPr>
        <w:t xml:space="preserve">         </w:t>
      </w:r>
      <w:r w:rsidR="00E41CE0" w:rsidRPr="00BA0352">
        <w:rPr>
          <w:position w:val="-10"/>
          <w:sz w:val="24"/>
          <w:szCs w:val="24"/>
        </w:rPr>
        <w:object w:dxaOrig="1780" w:dyaOrig="380" w14:anchorId="636F814E">
          <v:shape id="_x0000_i1030" type="#_x0000_t75" style="width:88.65pt;height:18.8pt" o:ole="">
            <v:imagedata r:id="rId12" o:title=""/>
          </v:shape>
          <o:OLEObject Type="Embed" ProgID="Equation.DSMT4" ShapeID="_x0000_i1030" DrawAspect="Content" ObjectID="_1618041198" r:id="rId13"/>
        </w:object>
      </w:r>
    </w:p>
    <w:p w14:paraId="769941C1" w14:textId="443D3B20" w:rsidR="0008348C" w:rsidRPr="00BA0352" w:rsidRDefault="0008348C" w:rsidP="00E41CE0">
      <w:pPr>
        <w:ind w:left="420" w:firstLineChars="700" w:firstLine="1680"/>
        <w:rPr>
          <w:sz w:val="24"/>
          <w:szCs w:val="24"/>
        </w:rPr>
      </w:pPr>
      <w:r w:rsidRPr="00BA0352">
        <w:rPr>
          <w:sz w:val="24"/>
          <w:szCs w:val="24"/>
        </w:rPr>
        <w:t>残差：</w:t>
      </w:r>
      <w:r w:rsidR="00E41CE0" w:rsidRPr="00BA0352">
        <w:rPr>
          <w:rFonts w:hint="eastAsia"/>
          <w:sz w:val="24"/>
          <w:szCs w:val="24"/>
        </w:rPr>
        <w:t xml:space="preserve"> </w:t>
      </w:r>
      <w:r w:rsidR="00E41CE0" w:rsidRPr="00BA0352">
        <w:rPr>
          <w:sz w:val="24"/>
          <w:szCs w:val="24"/>
        </w:rPr>
        <w:t xml:space="preserve">           </w:t>
      </w:r>
      <w:r w:rsidR="00E41CE0" w:rsidRPr="00BA0352">
        <w:rPr>
          <w:position w:val="-10"/>
          <w:sz w:val="24"/>
          <w:szCs w:val="24"/>
        </w:rPr>
        <w:object w:dxaOrig="1800" w:dyaOrig="320" w14:anchorId="10CAB56A">
          <v:shape id="_x0000_i1031" type="#_x0000_t75" style="width:90.25pt;height:16.1pt" o:ole="">
            <v:imagedata r:id="rId14" o:title=""/>
          </v:shape>
          <o:OLEObject Type="Embed" ProgID="Equation.DSMT4" ShapeID="_x0000_i1031" DrawAspect="Content" ObjectID="_1618041199" r:id="rId15"/>
        </w:object>
      </w:r>
    </w:p>
    <w:p w14:paraId="0E98DC0C" w14:textId="267A89D8" w:rsidR="0008348C" w:rsidRPr="00BA0352" w:rsidRDefault="0008348C" w:rsidP="00E41CE0">
      <w:pPr>
        <w:ind w:left="420" w:firstLineChars="700" w:firstLine="1680"/>
        <w:rPr>
          <w:sz w:val="24"/>
          <w:szCs w:val="24"/>
        </w:rPr>
      </w:pPr>
      <w:r w:rsidRPr="00BA0352">
        <w:rPr>
          <w:sz w:val="24"/>
          <w:szCs w:val="24"/>
        </w:rPr>
        <w:t>指标函数</w:t>
      </w:r>
      <w:r w:rsidR="00E41CE0" w:rsidRPr="00BA0352">
        <w:rPr>
          <w:rFonts w:hint="eastAsia"/>
          <w:sz w:val="24"/>
          <w:szCs w:val="24"/>
        </w:rPr>
        <w:t>：</w:t>
      </w:r>
      <w:r w:rsidR="00E41CE0" w:rsidRPr="00BA0352">
        <w:rPr>
          <w:rFonts w:hint="eastAsia"/>
          <w:sz w:val="24"/>
          <w:szCs w:val="24"/>
        </w:rPr>
        <w:t xml:space="preserve"> </w:t>
      </w:r>
      <w:r w:rsidR="00E41CE0" w:rsidRPr="00BA0352">
        <w:rPr>
          <w:sz w:val="24"/>
          <w:szCs w:val="24"/>
        </w:rPr>
        <w:t xml:space="preserve">       </w:t>
      </w:r>
      <w:r w:rsidR="00E41CE0" w:rsidRPr="00BA0352">
        <w:rPr>
          <w:position w:val="-28"/>
          <w:sz w:val="24"/>
          <w:szCs w:val="24"/>
        </w:rPr>
        <w:object w:dxaOrig="1460" w:dyaOrig="680" w14:anchorId="0E0E44BE">
          <v:shape id="_x0000_i1032" type="#_x0000_t75" style="width:73.05pt;height:33.85pt" o:ole="">
            <v:imagedata r:id="rId16" o:title=""/>
          </v:shape>
          <o:OLEObject Type="Embed" ProgID="Equation.DSMT4" ShapeID="_x0000_i1032" DrawAspect="Content" ObjectID="_1618041200" r:id="rId17"/>
        </w:object>
      </w:r>
    </w:p>
    <w:p w14:paraId="4606DBBD" w14:textId="37EF8AA4" w:rsidR="00280CEA" w:rsidRPr="00BA0352" w:rsidRDefault="00280CEA" w:rsidP="00280CEA">
      <w:pPr>
        <w:ind w:firstLineChars="195" w:firstLine="468"/>
        <w:rPr>
          <w:sz w:val="24"/>
          <w:szCs w:val="24"/>
        </w:rPr>
      </w:pPr>
      <w:r w:rsidRPr="00BA0352">
        <w:rPr>
          <w:sz w:val="24"/>
          <w:szCs w:val="24"/>
        </w:rPr>
        <w:t>依次计算</w:t>
      </w:r>
      <w:r w:rsidRPr="00BA0352">
        <w:rPr>
          <w:sz w:val="24"/>
          <w:szCs w:val="24"/>
        </w:rPr>
        <w:t>n=1</w:t>
      </w:r>
      <w:r w:rsidRPr="00BA0352">
        <w:rPr>
          <w:rFonts w:hint="eastAsia"/>
          <w:sz w:val="24"/>
          <w:szCs w:val="24"/>
        </w:rPr>
        <w:t>，</w:t>
      </w:r>
      <w:r w:rsidRPr="00BA0352">
        <w:rPr>
          <w:sz w:val="24"/>
          <w:szCs w:val="24"/>
        </w:rPr>
        <w:t>2</w:t>
      </w:r>
      <w:r w:rsidRPr="00BA0352">
        <w:rPr>
          <w:rFonts w:hint="eastAsia"/>
          <w:sz w:val="24"/>
          <w:szCs w:val="24"/>
        </w:rPr>
        <w:t>，</w:t>
      </w:r>
      <w:r w:rsidRPr="00BA0352">
        <w:rPr>
          <w:sz w:val="24"/>
          <w:szCs w:val="24"/>
        </w:rPr>
        <w:t>3</w:t>
      </w:r>
      <w:r w:rsidRPr="00BA0352">
        <w:rPr>
          <w:rFonts w:hint="eastAsia"/>
          <w:sz w:val="24"/>
          <w:szCs w:val="24"/>
        </w:rPr>
        <w:t>，</w:t>
      </w:r>
      <w:r w:rsidRPr="00BA0352">
        <w:rPr>
          <w:sz w:val="24"/>
          <w:szCs w:val="24"/>
        </w:rPr>
        <w:t>···</w:t>
      </w:r>
      <w:r w:rsidRPr="00BA0352">
        <w:rPr>
          <w:sz w:val="24"/>
          <w:szCs w:val="24"/>
        </w:rPr>
        <w:t>时的指标函数</w:t>
      </w:r>
      <w:r w:rsidRPr="00BA0352">
        <w:rPr>
          <w:position w:val="-12"/>
          <w:sz w:val="24"/>
          <w:szCs w:val="24"/>
        </w:rPr>
        <w:object w:dxaOrig="279" w:dyaOrig="360" w14:anchorId="3CEA5159">
          <v:shape id="_x0000_i1033" type="#_x0000_t75" style="width:13.95pt;height:18.25pt" o:ole="">
            <v:imagedata r:id="rId18" o:title=""/>
          </v:shape>
          <o:OLEObject Type="Embed" ProgID="Equation.DSMT4" ShapeID="_x0000_i1033" DrawAspect="Content" ObjectID="_1618041201" r:id="rId19"/>
        </w:object>
      </w:r>
      <w:r w:rsidRPr="00BA0352">
        <w:rPr>
          <w:sz w:val="24"/>
          <w:szCs w:val="24"/>
        </w:rPr>
        <w:t xml:space="preserve"> </w:t>
      </w:r>
      <w:r w:rsidRPr="00BA0352">
        <w:rPr>
          <w:rFonts w:hint="eastAsia"/>
          <w:sz w:val="24"/>
          <w:szCs w:val="24"/>
        </w:rPr>
        <w:t>，</w:t>
      </w:r>
      <w:r w:rsidRPr="00BA0352">
        <w:rPr>
          <w:sz w:val="24"/>
          <w:szCs w:val="24"/>
        </w:rPr>
        <w:t>并将其绘制成曲线。</w:t>
      </w:r>
    </w:p>
    <w:p w14:paraId="482F4D2F" w14:textId="59B0D7C5" w:rsidR="00280CEA" w:rsidRPr="00BA0352" w:rsidRDefault="00280CEA" w:rsidP="00280CEA">
      <w:pPr>
        <w:ind w:firstLineChars="195" w:firstLine="470"/>
        <w:rPr>
          <w:sz w:val="24"/>
          <w:szCs w:val="24"/>
        </w:rPr>
      </w:pPr>
      <w:proofErr w:type="gramStart"/>
      <w:r w:rsidRPr="00BA0352">
        <w:rPr>
          <w:b/>
          <w:sz w:val="24"/>
          <w:szCs w:val="24"/>
        </w:rPr>
        <w:t>定阶原则</w:t>
      </w:r>
      <w:proofErr w:type="gramEnd"/>
      <w:r w:rsidRPr="00BA0352">
        <w:rPr>
          <w:b/>
          <w:sz w:val="24"/>
          <w:szCs w:val="24"/>
        </w:rPr>
        <w:t>：</w:t>
      </w:r>
      <w:r w:rsidRPr="00BA0352">
        <w:rPr>
          <w:sz w:val="24"/>
          <w:szCs w:val="24"/>
        </w:rPr>
        <w:t>则随着</w:t>
      </w:r>
      <w:r w:rsidRPr="00BA0352">
        <w:rPr>
          <w:sz w:val="24"/>
          <w:szCs w:val="24"/>
        </w:rPr>
        <w:t>n</w:t>
      </w:r>
      <w:r w:rsidRPr="00BA0352">
        <w:rPr>
          <w:sz w:val="24"/>
          <w:szCs w:val="24"/>
        </w:rPr>
        <w:t>增大，</w:t>
      </w:r>
      <w:r w:rsidRPr="00BA0352">
        <w:rPr>
          <w:sz w:val="24"/>
          <w:szCs w:val="24"/>
        </w:rPr>
        <w:t>J</w:t>
      </w:r>
      <w:r w:rsidRPr="00BA0352">
        <w:rPr>
          <w:sz w:val="24"/>
          <w:szCs w:val="24"/>
        </w:rPr>
        <w:t>值是下降的。若</w:t>
      </w:r>
      <w:r w:rsidRPr="00BA0352">
        <w:rPr>
          <w:sz w:val="24"/>
          <w:szCs w:val="24"/>
        </w:rPr>
        <w:t>n0</w:t>
      </w:r>
      <w:r w:rsidRPr="00BA0352">
        <w:rPr>
          <w:sz w:val="24"/>
          <w:szCs w:val="24"/>
        </w:rPr>
        <w:t>为正确的阶次，此时</w:t>
      </w:r>
      <w:r w:rsidRPr="00BA0352">
        <w:rPr>
          <w:sz w:val="24"/>
          <w:szCs w:val="24"/>
        </w:rPr>
        <w:t>J</w:t>
      </w:r>
      <w:proofErr w:type="gramStart"/>
      <w:r w:rsidRPr="00BA0352">
        <w:rPr>
          <w:sz w:val="24"/>
          <w:szCs w:val="24"/>
        </w:rPr>
        <w:t>值所在</w:t>
      </w:r>
      <w:proofErr w:type="gramEnd"/>
      <w:r w:rsidRPr="00BA0352">
        <w:rPr>
          <w:sz w:val="24"/>
          <w:szCs w:val="24"/>
        </w:rPr>
        <w:t>的点是曲线上最大的拐点，此后</w:t>
      </w:r>
      <w:r w:rsidRPr="00BA0352">
        <w:rPr>
          <w:sz w:val="24"/>
          <w:szCs w:val="24"/>
        </w:rPr>
        <w:t>J</w:t>
      </w:r>
      <w:r w:rsidRPr="00BA0352">
        <w:rPr>
          <w:sz w:val="24"/>
          <w:szCs w:val="24"/>
        </w:rPr>
        <w:t>值基本不变化或变化很小。</w:t>
      </w:r>
      <w:r w:rsidRPr="00BA0352">
        <w:rPr>
          <w:sz w:val="24"/>
          <w:szCs w:val="24"/>
        </w:rPr>
        <w:t xml:space="preserve"> </w:t>
      </w:r>
    </w:p>
    <w:p w14:paraId="7A8EEA71" w14:textId="5DDBDC44" w:rsidR="00DA29E5" w:rsidRDefault="00BA0352" w:rsidP="00BA0352">
      <w:pPr>
        <w:pStyle w:val="2"/>
        <w:ind w:firstLineChars="0" w:firstLine="0"/>
      </w:pPr>
      <w:r>
        <w:rPr>
          <w:rFonts w:hint="eastAsia"/>
          <w:highlight w:val="lightGray"/>
        </w:rPr>
        <w:t>二、</w:t>
      </w:r>
      <w:r w:rsidR="0029301D">
        <w:rPr>
          <w:rFonts w:hint="eastAsia"/>
        </w:rPr>
        <w:t>实验程序</w:t>
      </w:r>
    </w:p>
    <w:p w14:paraId="1413D6B0" w14:textId="77777777" w:rsidR="00CE0E01" w:rsidRDefault="00CE0E01" w:rsidP="00CE0E01">
      <w:pPr>
        <w:ind w:left="420" w:firstLineChars="0" w:firstLine="0"/>
      </w:pPr>
      <w:r>
        <w:t xml:space="preserve">%Jiao </w:t>
      </w:r>
      <w:proofErr w:type="spellStart"/>
      <w:r>
        <w:t>Hailin</w:t>
      </w:r>
      <w:proofErr w:type="spellEnd"/>
    </w:p>
    <w:p w14:paraId="581FD0F6" w14:textId="77777777" w:rsidR="00CE0E01" w:rsidRDefault="00CE0E01" w:rsidP="00CE0E01">
      <w:pPr>
        <w:ind w:left="420" w:firstLineChars="0" w:firstLine="0"/>
      </w:pPr>
      <w:r>
        <w:t>%2019-4-15</w:t>
      </w:r>
    </w:p>
    <w:p w14:paraId="57A061F4" w14:textId="77777777" w:rsidR="00CE0E01" w:rsidRDefault="00CE0E01" w:rsidP="00CE0E01">
      <w:pPr>
        <w:ind w:left="420" w:firstLineChars="0" w:firstLine="0"/>
      </w:pPr>
      <w:r>
        <w:t>clear all</w:t>
      </w:r>
    </w:p>
    <w:p w14:paraId="3EDABFC2" w14:textId="77777777" w:rsidR="00CE0E01" w:rsidRDefault="00CE0E01" w:rsidP="00CE0E01">
      <w:pPr>
        <w:ind w:left="420" w:firstLineChars="0" w:firstLine="0"/>
      </w:pPr>
      <w:r>
        <w:t>close all</w:t>
      </w:r>
    </w:p>
    <w:p w14:paraId="0A0AE007" w14:textId="4A66F2BD" w:rsidR="00CE0E01" w:rsidRDefault="00CE0E01" w:rsidP="00CE0E01">
      <w:pPr>
        <w:ind w:left="420" w:firstLineChars="0" w:firstLine="0"/>
      </w:pPr>
      <w:proofErr w:type="spellStart"/>
      <w:r>
        <w:t>clc</w:t>
      </w:r>
      <w:proofErr w:type="spellEnd"/>
    </w:p>
    <w:p w14:paraId="5E411AB3" w14:textId="77777777" w:rsidR="00CE0E01" w:rsidRDefault="00CE0E01" w:rsidP="00CE0E01">
      <w:pPr>
        <w:ind w:left="420" w:firstLineChars="0" w:firstLine="0"/>
      </w:pPr>
      <w:r>
        <w:t>%%</w:t>
      </w:r>
    </w:p>
    <w:p w14:paraId="02AA1AAD" w14:textId="24AF446F" w:rsidR="00CE0E01" w:rsidRDefault="00CE0E01" w:rsidP="00CE0E01">
      <w:pPr>
        <w:ind w:left="420" w:firstLineChars="0" w:firstLine="0"/>
      </w:pPr>
      <w:r>
        <w:t>% load uy1;    %</w:t>
      </w:r>
      <w:r>
        <w:t>白噪声数据</w:t>
      </w:r>
    </w:p>
    <w:p w14:paraId="52CE0390" w14:textId="77777777" w:rsidR="00CE0E01" w:rsidRDefault="00CE0E01" w:rsidP="00CE0E01">
      <w:pPr>
        <w:ind w:left="420" w:firstLineChars="0" w:firstLine="0"/>
      </w:pPr>
      <w:r>
        <w:t>% z=uy1(:,1);   %</w:t>
      </w:r>
      <w:r>
        <w:t>输出数据</w:t>
      </w:r>
      <w:r>
        <w:t xml:space="preserve"> </w:t>
      </w:r>
    </w:p>
    <w:p w14:paraId="446B854E" w14:textId="77777777" w:rsidR="00CE0E01" w:rsidRDefault="00CE0E01" w:rsidP="00CE0E01">
      <w:pPr>
        <w:ind w:left="420" w:firstLineChars="0" w:firstLine="0"/>
      </w:pPr>
      <w:r>
        <w:t>% u=uy1(:,2);   %</w:t>
      </w:r>
      <w:r>
        <w:t>输入数据</w:t>
      </w:r>
    </w:p>
    <w:p w14:paraId="6BE5D195" w14:textId="486A23C0" w:rsidR="00CE0E01" w:rsidRDefault="00CE0E01" w:rsidP="00CE0E01">
      <w:pPr>
        <w:ind w:left="420" w:firstLineChars="0" w:firstLine="0"/>
      </w:pPr>
      <w:r>
        <w:t>load uy2;      %</w:t>
      </w:r>
      <w:r>
        <w:t>有色噪声数据</w:t>
      </w:r>
    </w:p>
    <w:p w14:paraId="6AA62F92" w14:textId="7DD19073" w:rsidR="00CE0E01" w:rsidRDefault="00CE0E01" w:rsidP="00CE0E01">
      <w:pPr>
        <w:ind w:left="420" w:firstLineChars="0" w:firstLine="0"/>
      </w:pPr>
      <w:r>
        <w:t>z=uy2(:,1);     %</w:t>
      </w:r>
      <w:r>
        <w:t>输出数据</w:t>
      </w:r>
      <w:r>
        <w:t xml:space="preserve"> </w:t>
      </w:r>
    </w:p>
    <w:p w14:paraId="20DA5145" w14:textId="6A7B17C5" w:rsidR="00CE0E01" w:rsidRDefault="00CE0E01" w:rsidP="00CE0E01">
      <w:pPr>
        <w:ind w:left="420" w:firstLineChars="0" w:firstLine="0"/>
      </w:pPr>
      <w:r>
        <w:t>u=uy2(:,2);     %</w:t>
      </w:r>
      <w:r>
        <w:t>输入数据</w:t>
      </w:r>
    </w:p>
    <w:p w14:paraId="726C7DFC" w14:textId="77777777" w:rsidR="00CE0E01" w:rsidRDefault="00CE0E01" w:rsidP="00CE0E01">
      <w:pPr>
        <w:ind w:left="420" w:firstLineChars="0" w:firstLine="0"/>
      </w:pPr>
      <w:r>
        <w:t>%%</w:t>
      </w:r>
    </w:p>
    <w:p w14:paraId="472A160C" w14:textId="77777777" w:rsidR="00CE0E01" w:rsidRDefault="00CE0E01" w:rsidP="00CE0E01">
      <w:pPr>
        <w:ind w:left="420" w:firstLineChars="0" w:firstLine="0"/>
      </w:pPr>
      <w:r>
        <w:t>%%</w:t>
      </w:r>
      <w:r>
        <w:t>给样本系数矩阵</w:t>
      </w:r>
      <w:r>
        <w:t>H(</w:t>
      </w:r>
      <w:proofErr w:type="spellStart"/>
      <w:r>
        <w:t>i</w:t>
      </w:r>
      <w:proofErr w:type="spellEnd"/>
      <w:r>
        <w:t xml:space="preserve">,:)    </w:t>
      </w:r>
      <w:r>
        <w:t>样本观测矩阵</w:t>
      </w:r>
      <w:r>
        <w:t>Z(</w:t>
      </w:r>
      <w:proofErr w:type="spellStart"/>
      <w:r>
        <w:t>i</w:t>
      </w:r>
      <w:proofErr w:type="spellEnd"/>
      <w:r>
        <w:t>,:)</w:t>
      </w:r>
    </w:p>
    <w:p w14:paraId="349C9A9C" w14:textId="77777777" w:rsidR="00CE0E01" w:rsidRDefault="00CE0E01" w:rsidP="00CE0E01">
      <w:pPr>
        <w:ind w:left="420" w:firstLineChars="0" w:firstLine="0"/>
      </w:pPr>
      <w:r>
        <w:lastRenderedPageBreak/>
        <w:t>%</w:t>
      </w:r>
      <w:r>
        <w:t>假设为</w:t>
      </w:r>
      <w:r>
        <w:t>1</w:t>
      </w:r>
      <w:r>
        <w:t>阶</w:t>
      </w:r>
    </w:p>
    <w:p w14:paraId="76E41AC0" w14:textId="77777777" w:rsidR="00CE0E01" w:rsidRDefault="00CE0E01" w:rsidP="00CE0E01">
      <w:pPr>
        <w:ind w:left="420" w:firstLineChars="0" w:firstLine="0"/>
      </w:pPr>
      <w:r>
        <w:t>n=1;</w:t>
      </w:r>
    </w:p>
    <w:p w14:paraId="27E32DEA" w14:textId="77777777" w:rsidR="00CE0E01" w:rsidRDefault="00CE0E01" w:rsidP="00CE0E0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2:100</w:t>
      </w:r>
    </w:p>
    <w:p w14:paraId="51652EB7" w14:textId="77777777" w:rsidR="00CE0E01" w:rsidRDefault="00CE0E01" w:rsidP="00CE0E01">
      <w:pPr>
        <w:ind w:left="420" w:firstLineChars="0" w:firstLine="0"/>
      </w:pPr>
      <w:r>
        <w:t xml:space="preserve">    HL1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-z(i-1) u(i-1)];</w:t>
      </w:r>
    </w:p>
    <w:p w14:paraId="31BE11FA" w14:textId="77777777" w:rsidR="00CE0E01" w:rsidRDefault="00CE0E01" w:rsidP="00CE0E01">
      <w:pPr>
        <w:ind w:left="420" w:firstLineChars="0" w:firstLine="0"/>
      </w:pPr>
      <w:r>
        <w:t xml:space="preserve">    ZL1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z(</w:t>
      </w:r>
      <w:proofErr w:type="spellStart"/>
      <w:r>
        <w:t>i</w:t>
      </w:r>
      <w:proofErr w:type="spellEnd"/>
      <w:r>
        <w:t>)];</w:t>
      </w:r>
    </w:p>
    <w:p w14:paraId="63C46215" w14:textId="77777777" w:rsidR="00CE0E01" w:rsidRDefault="00CE0E01" w:rsidP="00CE0E01">
      <w:pPr>
        <w:ind w:left="420" w:firstLineChars="0" w:firstLine="0"/>
      </w:pPr>
      <w:r>
        <w:t>end</w:t>
      </w:r>
    </w:p>
    <w:p w14:paraId="7FF3BDA8" w14:textId="77777777" w:rsidR="00CE0E01" w:rsidRDefault="00CE0E01" w:rsidP="00CE0E01">
      <w:pPr>
        <w:ind w:left="420" w:firstLineChars="0" w:firstLine="0"/>
      </w:pPr>
      <w:r>
        <w:t>c1=</w:t>
      </w:r>
      <w:proofErr w:type="gramStart"/>
      <w:r>
        <w:t>inv(</w:t>
      </w:r>
      <w:proofErr w:type="gramEnd"/>
      <w:r>
        <w:t>HL1'*HL1)*HL1'*ZL1;</w:t>
      </w:r>
    </w:p>
    <w:p w14:paraId="44BFC3CD" w14:textId="77777777" w:rsidR="00CE0E01" w:rsidRDefault="00CE0E01" w:rsidP="00CE0E01">
      <w:pPr>
        <w:ind w:left="420" w:firstLineChars="0" w:firstLine="0"/>
      </w:pPr>
      <w:r>
        <w:t>e=ZL1- HL1*c1;</w:t>
      </w:r>
    </w:p>
    <w:p w14:paraId="33B0A2C9" w14:textId="0F4BDBFA" w:rsidR="00CE0E01" w:rsidRDefault="00CE0E01" w:rsidP="00CE0E01">
      <w:pPr>
        <w:ind w:left="420" w:firstLineChars="0" w:firstLine="0"/>
      </w:pPr>
      <w:proofErr w:type="gramStart"/>
      <w:r>
        <w:t>V(</w:t>
      </w:r>
      <w:proofErr w:type="gramEnd"/>
      <w:r>
        <w:t>1)=e'*e/100;</w:t>
      </w:r>
    </w:p>
    <w:p w14:paraId="1A61B531" w14:textId="77777777" w:rsidR="00CE0E01" w:rsidRDefault="00CE0E01" w:rsidP="00CE0E01">
      <w:pPr>
        <w:ind w:left="420" w:firstLineChars="0" w:firstLine="0"/>
      </w:pPr>
      <w:r>
        <w:t>%</w:t>
      </w:r>
      <w:r>
        <w:t>假设为</w:t>
      </w:r>
      <w:r>
        <w:t>2</w:t>
      </w:r>
      <w:r>
        <w:t>阶</w:t>
      </w:r>
    </w:p>
    <w:p w14:paraId="3170C6CF" w14:textId="77777777" w:rsidR="00CE0E01" w:rsidRDefault="00CE0E01" w:rsidP="00CE0E01">
      <w:pPr>
        <w:ind w:left="420" w:firstLineChars="0" w:firstLine="0"/>
      </w:pPr>
      <w:r>
        <w:t>n=2;</w:t>
      </w:r>
    </w:p>
    <w:p w14:paraId="4E87BAE8" w14:textId="77777777" w:rsidR="00CE0E01" w:rsidRDefault="00CE0E01" w:rsidP="00CE0E0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3:100</w:t>
      </w:r>
    </w:p>
    <w:p w14:paraId="481A299A" w14:textId="77777777" w:rsidR="00CE0E01" w:rsidRDefault="00CE0E01" w:rsidP="00CE0E01">
      <w:pPr>
        <w:ind w:left="420" w:firstLineChars="0" w:firstLine="0"/>
      </w:pPr>
      <w:r>
        <w:t xml:space="preserve">    HL2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-z(i-1) -z(i-2) u(i-1) u(i-2)];</w:t>
      </w:r>
    </w:p>
    <w:p w14:paraId="2EBAD230" w14:textId="77777777" w:rsidR="00CE0E01" w:rsidRDefault="00CE0E01" w:rsidP="00CE0E01">
      <w:pPr>
        <w:ind w:left="420" w:firstLineChars="0" w:firstLine="0"/>
      </w:pPr>
      <w:r>
        <w:t xml:space="preserve">    ZL2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z(</w:t>
      </w:r>
      <w:proofErr w:type="spellStart"/>
      <w:r>
        <w:t>i</w:t>
      </w:r>
      <w:proofErr w:type="spellEnd"/>
      <w:r>
        <w:t>)];</w:t>
      </w:r>
    </w:p>
    <w:p w14:paraId="501E3BBA" w14:textId="77777777" w:rsidR="00CE0E01" w:rsidRDefault="00CE0E01" w:rsidP="00CE0E01">
      <w:pPr>
        <w:ind w:left="420" w:firstLineChars="0" w:firstLine="0"/>
      </w:pPr>
      <w:r>
        <w:t>end</w:t>
      </w:r>
    </w:p>
    <w:p w14:paraId="32E62291" w14:textId="77777777" w:rsidR="00CE0E01" w:rsidRDefault="00CE0E01" w:rsidP="00CE0E01">
      <w:pPr>
        <w:ind w:left="420" w:firstLineChars="0" w:firstLine="0"/>
      </w:pPr>
      <w:r>
        <w:t>c2=</w:t>
      </w:r>
      <w:proofErr w:type="gramStart"/>
      <w:r>
        <w:t>inv(</w:t>
      </w:r>
      <w:proofErr w:type="gramEnd"/>
      <w:r>
        <w:t>HL2'*HL2)*HL2'*ZL2;</w:t>
      </w:r>
    </w:p>
    <w:p w14:paraId="41C8DFE7" w14:textId="77777777" w:rsidR="00CE0E01" w:rsidRDefault="00CE0E01" w:rsidP="00CE0E01">
      <w:pPr>
        <w:ind w:left="420" w:firstLineChars="0" w:firstLine="0"/>
      </w:pPr>
      <w:r>
        <w:t>e=ZL2- HL2*c2;</w:t>
      </w:r>
    </w:p>
    <w:p w14:paraId="5D889DD5" w14:textId="6C42BF83" w:rsidR="00CE0E01" w:rsidRDefault="00CE0E01" w:rsidP="00CE0E01">
      <w:pPr>
        <w:ind w:left="420" w:firstLineChars="0" w:firstLine="0"/>
      </w:pPr>
      <w:proofErr w:type="gramStart"/>
      <w:r>
        <w:t>V(</w:t>
      </w:r>
      <w:proofErr w:type="gramEnd"/>
      <w:r>
        <w:t>2)=e'*e/100;</w:t>
      </w:r>
    </w:p>
    <w:p w14:paraId="5D1BECA3" w14:textId="77777777" w:rsidR="00CE0E01" w:rsidRDefault="00CE0E01" w:rsidP="00CE0E01">
      <w:pPr>
        <w:ind w:left="420" w:firstLineChars="0" w:firstLine="0"/>
      </w:pPr>
      <w:r>
        <w:t>%</w:t>
      </w:r>
      <w:r>
        <w:t>假设为</w:t>
      </w:r>
      <w:r>
        <w:t>3</w:t>
      </w:r>
      <w:r>
        <w:t>阶</w:t>
      </w:r>
    </w:p>
    <w:p w14:paraId="13521783" w14:textId="77777777" w:rsidR="00CE0E01" w:rsidRDefault="00CE0E01" w:rsidP="00CE0E01">
      <w:pPr>
        <w:ind w:left="420" w:firstLineChars="0" w:firstLine="0"/>
      </w:pPr>
      <w:r>
        <w:t>n=3;</w:t>
      </w:r>
    </w:p>
    <w:p w14:paraId="4F5CBE74" w14:textId="77777777" w:rsidR="00CE0E01" w:rsidRDefault="00CE0E01" w:rsidP="00CE0E0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4:100</w:t>
      </w:r>
    </w:p>
    <w:p w14:paraId="34033505" w14:textId="77777777" w:rsidR="00CE0E01" w:rsidRDefault="00CE0E01" w:rsidP="00CE0E01">
      <w:pPr>
        <w:ind w:left="420" w:firstLineChars="0" w:firstLine="0"/>
      </w:pPr>
      <w:r>
        <w:t xml:space="preserve">    HL3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-z(i-1) -z(i-2)  -z(i-3) u(i-1) u(i-2) u(i-3)];</w:t>
      </w:r>
    </w:p>
    <w:p w14:paraId="7A15C23A" w14:textId="77777777" w:rsidR="00CE0E01" w:rsidRDefault="00CE0E01" w:rsidP="00CE0E01">
      <w:pPr>
        <w:ind w:left="420" w:firstLineChars="0" w:firstLine="0"/>
      </w:pPr>
      <w:r>
        <w:t xml:space="preserve">    ZL3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z(</w:t>
      </w:r>
      <w:proofErr w:type="spellStart"/>
      <w:r>
        <w:t>i</w:t>
      </w:r>
      <w:proofErr w:type="spellEnd"/>
      <w:r>
        <w:t>)];</w:t>
      </w:r>
    </w:p>
    <w:p w14:paraId="2FC91ADD" w14:textId="77777777" w:rsidR="00CE0E01" w:rsidRDefault="00CE0E01" w:rsidP="00CE0E01">
      <w:pPr>
        <w:ind w:left="420" w:firstLineChars="0" w:firstLine="0"/>
      </w:pPr>
      <w:r>
        <w:t>end</w:t>
      </w:r>
    </w:p>
    <w:p w14:paraId="51186A6C" w14:textId="77777777" w:rsidR="00CE0E01" w:rsidRDefault="00CE0E01" w:rsidP="00CE0E01">
      <w:pPr>
        <w:ind w:left="420" w:firstLineChars="0" w:firstLine="0"/>
      </w:pPr>
      <w:r>
        <w:t>c3=</w:t>
      </w:r>
      <w:proofErr w:type="gramStart"/>
      <w:r>
        <w:t>inv(</w:t>
      </w:r>
      <w:proofErr w:type="gramEnd"/>
      <w:r>
        <w:t>HL3'*HL3)*HL3'*ZL3;</w:t>
      </w:r>
    </w:p>
    <w:p w14:paraId="30B79EC8" w14:textId="77777777" w:rsidR="00CE0E01" w:rsidRDefault="00CE0E01" w:rsidP="00CE0E01">
      <w:pPr>
        <w:ind w:left="420" w:firstLineChars="0" w:firstLine="0"/>
      </w:pPr>
      <w:r>
        <w:t>e=ZL3- HL3*c3;</w:t>
      </w:r>
    </w:p>
    <w:p w14:paraId="04218F0A" w14:textId="57B9FF8C" w:rsidR="00CE0E01" w:rsidRDefault="00CE0E01" w:rsidP="00CE0E01">
      <w:pPr>
        <w:ind w:left="420" w:firstLineChars="0" w:firstLine="0"/>
      </w:pPr>
      <w:proofErr w:type="gramStart"/>
      <w:r>
        <w:t>V(</w:t>
      </w:r>
      <w:proofErr w:type="gramEnd"/>
      <w:r>
        <w:t>3)=e'*e/100;</w:t>
      </w:r>
    </w:p>
    <w:p w14:paraId="1679304D" w14:textId="77777777" w:rsidR="00CE0E01" w:rsidRDefault="00CE0E01" w:rsidP="00CE0E01">
      <w:pPr>
        <w:ind w:left="420" w:firstLineChars="0" w:firstLine="0"/>
      </w:pPr>
      <w:r>
        <w:t>%</w:t>
      </w:r>
      <w:r>
        <w:t>假设为</w:t>
      </w:r>
      <w:r>
        <w:t>4</w:t>
      </w:r>
      <w:r>
        <w:t>阶</w:t>
      </w:r>
    </w:p>
    <w:p w14:paraId="423EC041" w14:textId="77777777" w:rsidR="00CE0E01" w:rsidRDefault="00CE0E01" w:rsidP="00CE0E01">
      <w:pPr>
        <w:ind w:left="420" w:firstLineChars="0" w:firstLine="0"/>
      </w:pPr>
      <w:r>
        <w:t>n=4;</w:t>
      </w:r>
    </w:p>
    <w:p w14:paraId="7C6265FC" w14:textId="77777777" w:rsidR="00CE0E01" w:rsidRDefault="00CE0E01" w:rsidP="00CE0E0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5:100</w:t>
      </w:r>
    </w:p>
    <w:p w14:paraId="65EF75B9" w14:textId="77777777" w:rsidR="00CE0E01" w:rsidRDefault="00CE0E01" w:rsidP="00CE0E01">
      <w:pPr>
        <w:ind w:left="420" w:firstLineChars="0" w:firstLine="0"/>
      </w:pPr>
      <w:r>
        <w:t xml:space="preserve">    HL4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-z(i-1) -z(i-2) -z(i-3) -z(i-4) u(i-1) u(i-2) u(i-3) u(i-4)];</w:t>
      </w:r>
    </w:p>
    <w:p w14:paraId="2E8419BE" w14:textId="77777777" w:rsidR="00CE0E01" w:rsidRDefault="00CE0E01" w:rsidP="00CE0E01">
      <w:pPr>
        <w:ind w:left="420" w:firstLineChars="0" w:firstLine="0"/>
      </w:pPr>
      <w:r>
        <w:t xml:space="preserve">    ZL4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z(</w:t>
      </w:r>
      <w:proofErr w:type="spellStart"/>
      <w:r>
        <w:t>i</w:t>
      </w:r>
      <w:proofErr w:type="spellEnd"/>
      <w:r>
        <w:t>)];</w:t>
      </w:r>
    </w:p>
    <w:p w14:paraId="1CDC5834" w14:textId="77777777" w:rsidR="00CE0E01" w:rsidRDefault="00CE0E01" w:rsidP="00CE0E01">
      <w:pPr>
        <w:ind w:left="420" w:firstLineChars="0" w:firstLine="0"/>
      </w:pPr>
      <w:r>
        <w:t>end</w:t>
      </w:r>
    </w:p>
    <w:p w14:paraId="4C3095FC" w14:textId="77777777" w:rsidR="00CE0E01" w:rsidRDefault="00CE0E01" w:rsidP="00CE0E01">
      <w:pPr>
        <w:ind w:left="420" w:firstLineChars="0" w:firstLine="0"/>
      </w:pPr>
      <w:r>
        <w:t>c4=</w:t>
      </w:r>
      <w:proofErr w:type="gramStart"/>
      <w:r>
        <w:t>inv(</w:t>
      </w:r>
      <w:proofErr w:type="gramEnd"/>
      <w:r>
        <w:t>HL4'*HL4)*HL4'*ZL4;</w:t>
      </w:r>
    </w:p>
    <w:p w14:paraId="7EF6CF3E" w14:textId="77777777" w:rsidR="00CE0E01" w:rsidRDefault="00CE0E01" w:rsidP="00CE0E01">
      <w:pPr>
        <w:ind w:left="420" w:firstLineChars="0" w:firstLine="0"/>
      </w:pPr>
      <w:r>
        <w:t>e=ZL4- HL4*c4;</w:t>
      </w:r>
    </w:p>
    <w:p w14:paraId="16DF3115" w14:textId="158D7A8C" w:rsidR="00CE0E01" w:rsidRDefault="00CE0E01" w:rsidP="00CE0E01">
      <w:pPr>
        <w:ind w:left="420" w:firstLineChars="0" w:firstLine="0"/>
      </w:pPr>
      <w:proofErr w:type="gramStart"/>
      <w:r>
        <w:t>V(</w:t>
      </w:r>
      <w:proofErr w:type="gramEnd"/>
      <w:r>
        <w:t>4)=e'*e/100;</w:t>
      </w:r>
    </w:p>
    <w:p w14:paraId="0B6AA908" w14:textId="77777777" w:rsidR="00CE0E01" w:rsidRDefault="00CE0E01" w:rsidP="00CE0E01">
      <w:pPr>
        <w:ind w:left="420" w:firstLineChars="0" w:firstLine="0"/>
      </w:pPr>
      <w:r>
        <w:t>%</w:t>
      </w:r>
      <w:r>
        <w:t>假设为</w:t>
      </w:r>
      <w:r>
        <w:t>4</w:t>
      </w:r>
      <w:r>
        <w:t>阶</w:t>
      </w:r>
    </w:p>
    <w:p w14:paraId="15E34671" w14:textId="77777777" w:rsidR="00CE0E01" w:rsidRDefault="00CE0E01" w:rsidP="00CE0E01">
      <w:pPr>
        <w:ind w:left="420" w:firstLineChars="0" w:firstLine="0"/>
      </w:pPr>
      <w:r>
        <w:t>n=5;</w:t>
      </w:r>
    </w:p>
    <w:p w14:paraId="4B1208CF" w14:textId="77777777" w:rsidR="00CE0E01" w:rsidRDefault="00CE0E01" w:rsidP="00CE0E0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6:100</w:t>
      </w:r>
    </w:p>
    <w:p w14:paraId="0DE8CA0A" w14:textId="77777777" w:rsidR="00CE0E01" w:rsidRDefault="00CE0E01" w:rsidP="00CE0E01">
      <w:pPr>
        <w:ind w:left="420" w:firstLineChars="0" w:firstLine="0"/>
      </w:pPr>
      <w:r>
        <w:t xml:space="preserve">    HL5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-z(i-1) -z(i-2) -z(i-3) -z(i-4) -z(i-5) u(i-1) u(i-2) u(i-3) u(i-4) u(i-5)];</w:t>
      </w:r>
    </w:p>
    <w:p w14:paraId="369B9722" w14:textId="77777777" w:rsidR="00CE0E01" w:rsidRDefault="00CE0E01" w:rsidP="00CE0E01">
      <w:pPr>
        <w:ind w:left="420" w:firstLineChars="0" w:firstLine="0"/>
      </w:pPr>
      <w:r>
        <w:t xml:space="preserve">    ZL5(</w:t>
      </w:r>
      <w:proofErr w:type="spellStart"/>
      <w:proofErr w:type="gramStart"/>
      <w:r>
        <w:t>i</w:t>
      </w:r>
      <w:proofErr w:type="spellEnd"/>
      <w:r>
        <w:t>,:)</w:t>
      </w:r>
      <w:proofErr w:type="gramEnd"/>
      <w:r>
        <w:t>=[z(</w:t>
      </w:r>
      <w:proofErr w:type="spellStart"/>
      <w:r>
        <w:t>i</w:t>
      </w:r>
      <w:proofErr w:type="spellEnd"/>
      <w:r>
        <w:t>)];</w:t>
      </w:r>
    </w:p>
    <w:p w14:paraId="0A01C15B" w14:textId="77777777" w:rsidR="00CE0E01" w:rsidRDefault="00CE0E01" w:rsidP="00CE0E01">
      <w:pPr>
        <w:ind w:left="420" w:firstLineChars="0" w:firstLine="0"/>
      </w:pPr>
      <w:r>
        <w:t>end</w:t>
      </w:r>
    </w:p>
    <w:p w14:paraId="006376E9" w14:textId="77777777" w:rsidR="00CE0E01" w:rsidRDefault="00CE0E01" w:rsidP="00CE0E01">
      <w:pPr>
        <w:ind w:left="420" w:firstLineChars="0" w:firstLine="0"/>
      </w:pPr>
      <w:r>
        <w:t>c5=</w:t>
      </w:r>
      <w:proofErr w:type="gramStart"/>
      <w:r>
        <w:t>inv(</w:t>
      </w:r>
      <w:proofErr w:type="gramEnd"/>
      <w:r>
        <w:t>HL5'*HL5)*HL5'*ZL5;</w:t>
      </w:r>
    </w:p>
    <w:p w14:paraId="02D57AA0" w14:textId="77777777" w:rsidR="00CE0E01" w:rsidRDefault="00CE0E01" w:rsidP="00CE0E01">
      <w:pPr>
        <w:ind w:left="420" w:firstLineChars="0" w:firstLine="0"/>
      </w:pPr>
      <w:r>
        <w:t>e=ZL5- HL5*c5;</w:t>
      </w:r>
    </w:p>
    <w:p w14:paraId="44B6ACC6" w14:textId="6FA31AC8" w:rsidR="00CE0E01" w:rsidRDefault="00CE0E01" w:rsidP="00CE0E01">
      <w:pPr>
        <w:ind w:left="420" w:firstLineChars="0" w:firstLine="0"/>
      </w:pPr>
      <w:proofErr w:type="gramStart"/>
      <w:r>
        <w:lastRenderedPageBreak/>
        <w:t>V(</w:t>
      </w:r>
      <w:proofErr w:type="gramEnd"/>
      <w:r>
        <w:t>5)=e'*e/100;</w:t>
      </w:r>
    </w:p>
    <w:p w14:paraId="2F0F104E" w14:textId="77777777" w:rsidR="00CE0E01" w:rsidRDefault="00CE0E01" w:rsidP="00CE0E01">
      <w:pPr>
        <w:ind w:left="420" w:firstLineChars="0" w:firstLine="0"/>
      </w:pPr>
      <w:r>
        <w:t>%%</w:t>
      </w:r>
    </w:p>
    <w:p w14:paraId="6FF15B25" w14:textId="77777777" w:rsidR="00CE0E01" w:rsidRDefault="00CE0E01" w:rsidP="00CE0E01">
      <w:pPr>
        <w:ind w:left="420" w:firstLineChars="0" w:firstLine="0"/>
      </w:pPr>
      <w:proofErr w:type="gramStart"/>
      <w:r>
        <w:t>figure(</w:t>
      </w:r>
      <w:proofErr w:type="gramEnd"/>
      <w:r>
        <w:t>1)</w:t>
      </w:r>
    </w:p>
    <w:p w14:paraId="1942A057" w14:textId="77777777" w:rsidR="00CE0E01" w:rsidRDefault="00CE0E01" w:rsidP="00CE0E01">
      <w:pPr>
        <w:ind w:left="420" w:firstLineChars="0" w:firstLine="0"/>
      </w:pPr>
      <w:proofErr w:type="spellStart"/>
      <w:r>
        <w:t>i</w:t>
      </w:r>
      <w:proofErr w:type="spellEnd"/>
      <w:r>
        <w:t>=1:5;</w:t>
      </w:r>
    </w:p>
    <w:p w14:paraId="2C0DF3DC" w14:textId="77777777" w:rsidR="00CE0E01" w:rsidRDefault="00CE0E01" w:rsidP="00CE0E01">
      <w:pPr>
        <w:ind w:left="420" w:firstLineChars="0" w:firstLine="0"/>
      </w:pPr>
      <w:proofErr w:type="gramStart"/>
      <w:r>
        <w:t>plot(</w:t>
      </w:r>
      <w:proofErr w:type="gramEnd"/>
      <w:r>
        <w:t>1:5,V(</w:t>
      </w:r>
      <w:proofErr w:type="spellStart"/>
      <w:r>
        <w:t>i</w:t>
      </w:r>
      <w:proofErr w:type="spellEnd"/>
      <w:r>
        <w:t>),'-o','markersize',10);</w:t>
      </w:r>
    </w:p>
    <w:p w14:paraId="2E5118FD" w14:textId="77777777" w:rsidR="00CE0E01" w:rsidRDefault="00CE0E01" w:rsidP="00CE0E01">
      <w:pPr>
        <w:ind w:left="420" w:firstLineChars="0" w:firstLine="0"/>
      </w:pPr>
      <w:proofErr w:type="spellStart"/>
      <w:r>
        <w:t>xlabel</w:t>
      </w:r>
      <w:proofErr w:type="spellEnd"/>
      <w:r>
        <w:t>('</w:t>
      </w:r>
      <w:r>
        <w:t>模型阶次（</w:t>
      </w:r>
      <w:r>
        <w:t>n</w:t>
      </w:r>
      <w:r>
        <w:t>）</w:t>
      </w:r>
      <w:r>
        <w:t xml:space="preserve">'); </w:t>
      </w:r>
      <w:proofErr w:type="spellStart"/>
      <w:r>
        <w:t>ylabel</w:t>
      </w:r>
      <w:proofErr w:type="spellEnd"/>
      <w:r>
        <w:t>('</w:t>
      </w:r>
      <w:r>
        <w:tab/>
      </w:r>
      <w:r>
        <w:t>残差方差</w:t>
      </w:r>
      <w:r>
        <w:t>(Jn)</w:t>
      </w:r>
      <w:r>
        <w:tab/>
        <w:t>');</w:t>
      </w:r>
    </w:p>
    <w:p w14:paraId="7838621F" w14:textId="77777777" w:rsidR="00CE0E01" w:rsidRDefault="00CE0E01" w:rsidP="00CE0E01">
      <w:pPr>
        <w:ind w:left="420" w:firstLineChars="0" w:firstLine="0"/>
      </w:pPr>
      <w:proofErr w:type="gramStart"/>
      <w:r>
        <w:t>axis(</w:t>
      </w:r>
      <w:proofErr w:type="gramEnd"/>
      <w:r>
        <w:t>[0 5 -2 4]);</w:t>
      </w:r>
    </w:p>
    <w:p w14:paraId="261932A7" w14:textId="77777777" w:rsidR="00CE0E01" w:rsidRDefault="00CE0E01" w:rsidP="00CE0E01">
      <w:pPr>
        <w:ind w:left="420" w:firstLineChars="0" w:firstLine="0"/>
      </w:pPr>
      <w:r>
        <w:t>title('</w:t>
      </w:r>
      <w:r>
        <w:t>按残差</w:t>
      </w:r>
      <w:proofErr w:type="gramStart"/>
      <w:r>
        <w:t>方差定阶</w:t>
      </w:r>
      <w:r>
        <w:t>')</w:t>
      </w:r>
      <w:proofErr w:type="gramEnd"/>
      <w:r>
        <w:t>;</w:t>
      </w:r>
    </w:p>
    <w:p w14:paraId="2FB90005" w14:textId="77777777" w:rsidR="00CE0E01" w:rsidRDefault="00CE0E01" w:rsidP="00CE0E01">
      <w:pPr>
        <w:ind w:left="420" w:firstLineChars="0" w:firstLine="0"/>
      </w:pPr>
      <w:proofErr w:type="spellStart"/>
      <w:r>
        <w:t>disp</w:t>
      </w:r>
      <w:proofErr w:type="spellEnd"/>
      <w:r>
        <w:t>('</w:t>
      </w:r>
      <w:r>
        <w:t>残差方差</w:t>
      </w:r>
      <w:r>
        <w:t>');</w:t>
      </w:r>
    </w:p>
    <w:p w14:paraId="108ABE4B" w14:textId="41300D64" w:rsidR="00CE0E01" w:rsidRPr="00CE0E01" w:rsidRDefault="00CE0E01" w:rsidP="00CE0E01">
      <w:pPr>
        <w:ind w:left="420" w:firstLineChars="0" w:firstLine="0"/>
      </w:pPr>
      <w:proofErr w:type="spellStart"/>
      <w:r>
        <w:t>disp</w:t>
      </w:r>
      <w:proofErr w:type="spellEnd"/>
      <w:r>
        <w:t>(V);</w:t>
      </w:r>
    </w:p>
    <w:p w14:paraId="054F54A5" w14:textId="5F291620" w:rsidR="0029301D" w:rsidRDefault="0029301D" w:rsidP="00BA0352">
      <w:pPr>
        <w:pStyle w:val="2"/>
        <w:numPr>
          <w:ilvl w:val="0"/>
          <w:numId w:val="3"/>
        </w:numPr>
        <w:ind w:firstLineChars="0"/>
      </w:pPr>
      <w:r>
        <w:rPr>
          <w:rFonts w:hint="eastAsia"/>
        </w:rPr>
        <w:t>实验结果</w:t>
      </w:r>
    </w:p>
    <w:p w14:paraId="31004145" w14:textId="423B9BAA" w:rsidR="00896ADE" w:rsidRDefault="00896ADE" w:rsidP="00BA0352">
      <w:pPr>
        <w:keepNext/>
        <w:ind w:firstLine="420"/>
      </w:pPr>
      <w:r>
        <w:rPr>
          <w:noProof/>
        </w:rPr>
        <w:drawing>
          <wp:inline distT="0" distB="0" distL="0" distR="0" wp14:anchorId="6864A3E1" wp14:editId="6E866429">
            <wp:extent cx="2388358" cy="2204637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64691" cy="2275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A0352">
        <w:rPr>
          <w:noProof/>
        </w:rPr>
        <w:t xml:space="preserve">  </w:t>
      </w:r>
      <w:r w:rsidR="00BA0352">
        <w:rPr>
          <w:noProof/>
        </w:rPr>
        <w:drawing>
          <wp:inline distT="0" distB="0" distL="0" distR="0" wp14:anchorId="3355E17F" wp14:editId="031512C5">
            <wp:extent cx="2415654" cy="2230873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87410" cy="2297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BFADB" w14:textId="7C23BB63" w:rsidR="00576B60" w:rsidRDefault="00896ADE" w:rsidP="00BA0352">
      <w:pPr>
        <w:pStyle w:val="a9"/>
        <w:ind w:firstLine="40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 </w:t>
      </w:r>
      <w:r w:rsidRPr="00896ADE">
        <w:rPr>
          <w:rFonts w:ascii="Times New Roman" w:hAnsi="Times New Roman" w:cs="Times New Roman"/>
        </w:rPr>
        <w:t>uy1</w:t>
      </w:r>
      <w:r>
        <w:t>数据</w:t>
      </w:r>
      <w:r>
        <w:rPr>
          <w:rFonts w:hint="eastAsia"/>
        </w:rPr>
        <w:t>的</w:t>
      </w:r>
      <w:r w:rsidRPr="00576B60">
        <w:rPr>
          <w:position w:val="-12"/>
        </w:rPr>
        <w:object w:dxaOrig="279" w:dyaOrig="360" w14:anchorId="5BCC0E86">
          <v:shape id="_x0000_i1034" type="#_x0000_t75" style="width:13.95pt;height:18.25pt" o:ole="">
            <v:imagedata r:id="rId22" o:title=""/>
          </v:shape>
          <o:OLEObject Type="Embed" ProgID="Equation.DSMT4" ShapeID="_x0000_i1034" DrawAspect="Content" ObjectID="_1618041202" r:id="rId23"/>
        </w:object>
      </w:r>
      <w:r>
        <w:t xml:space="preserve"> </w:t>
      </w:r>
      <w:r>
        <w:rPr>
          <w:rFonts w:hint="eastAsia"/>
        </w:rPr>
        <w:t>曲线</w:t>
      </w:r>
      <w:r w:rsidR="00BA0352">
        <w:rPr>
          <w:rFonts w:hint="eastAsia"/>
        </w:rPr>
        <w:t xml:space="preserve"> </w:t>
      </w:r>
      <w:r w:rsidR="00BA0352">
        <w:t xml:space="preserve">                </w:t>
      </w:r>
      <w:r w:rsidR="00BA0352">
        <w:t>图</w:t>
      </w:r>
      <w:r w:rsidR="00BA0352">
        <w:t xml:space="preserve"> </w:t>
      </w:r>
      <w:r w:rsidR="00BA0352">
        <w:fldChar w:fldCharType="begin"/>
      </w:r>
      <w:r w:rsidR="00BA0352">
        <w:instrText xml:space="preserve"> SEQ </w:instrText>
      </w:r>
      <w:r w:rsidR="00BA0352">
        <w:instrText>图表</w:instrText>
      </w:r>
      <w:r w:rsidR="00BA0352">
        <w:instrText xml:space="preserve"> \* ARABIC </w:instrText>
      </w:r>
      <w:r w:rsidR="00BA0352">
        <w:fldChar w:fldCharType="separate"/>
      </w:r>
      <w:r w:rsidR="00BA0352">
        <w:rPr>
          <w:noProof/>
        </w:rPr>
        <w:t>2</w:t>
      </w:r>
      <w:r w:rsidR="00BA0352">
        <w:fldChar w:fldCharType="end"/>
      </w:r>
      <w:r w:rsidR="00BA0352">
        <w:t xml:space="preserve">  </w:t>
      </w:r>
      <w:r w:rsidR="00BA0352" w:rsidRPr="00896ADE">
        <w:rPr>
          <w:rFonts w:ascii="Times New Roman" w:hAnsi="Times New Roman" w:cs="Times New Roman"/>
        </w:rPr>
        <w:t>uy2</w:t>
      </w:r>
      <w:r w:rsidR="00BA0352">
        <w:t>数据</w:t>
      </w:r>
      <w:r w:rsidR="00BA0352">
        <w:rPr>
          <w:rFonts w:hint="eastAsia"/>
        </w:rPr>
        <w:t>的</w:t>
      </w:r>
      <w:r w:rsidR="00BA0352" w:rsidRPr="00576B60">
        <w:rPr>
          <w:position w:val="-12"/>
        </w:rPr>
        <w:object w:dxaOrig="279" w:dyaOrig="360" w14:anchorId="4C109FE1">
          <v:shape id="_x0000_i1051" type="#_x0000_t75" style="width:13.95pt;height:18.25pt" o:ole="">
            <v:imagedata r:id="rId22" o:title=""/>
          </v:shape>
          <o:OLEObject Type="Embed" ProgID="Equation.DSMT4" ShapeID="_x0000_i1051" DrawAspect="Content" ObjectID="_1618041203" r:id="rId24"/>
        </w:object>
      </w:r>
      <w:r w:rsidR="00BA0352">
        <w:t xml:space="preserve"> </w:t>
      </w:r>
      <w:r w:rsidR="00BA0352">
        <w:rPr>
          <w:rFonts w:hint="eastAsia"/>
        </w:rPr>
        <w:t>曲线</w:t>
      </w:r>
      <w:bookmarkStart w:id="0" w:name="_GoBack"/>
      <w:bookmarkEnd w:id="0"/>
      <w:r>
        <w:rPr>
          <w:noProof/>
        </w:rPr>
        <w:t xml:space="preserve">    </w:t>
      </w:r>
    </w:p>
    <w:p w14:paraId="15A62DE8" w14:textId="25D199DF" w:rsidR="0029301D" w:rsidRDefault="0029301D" w:rsidP="00BA0352">
      <w:pPr>
        <w:pStyle w:val="2"/>
        <w:numPr>
          <w:ilvl w:val="0"/>
          <w:numId w:val="3"/>
        </w:numPr>
        <w:ind w:firstLineChars="0"/>
      </w:pPr>
      <w:r>
        <w:rPr>
          <w:rFonts w:hint="eastAsia"/>
        </w:rPr>
        <w:t>结果分析</w:t>
      </w:r>
    </w:p>
    <w:p w14:paraId="337611FF" w14:textId="20132D57" w:rsidR="006C6A36" w:rsidRPr="00576B60" w:rsidRDefault="00576B60" w:rsidP="00896ADE">
      <w:pPr>
        <w:ind w:firstLineChars="0" w:firstLine="420"/>
      </w:pPr>
      <w:r>
        <w:rPr>
          <w:rFonts w:hint="eastAsia"/>
        </w:rPr>
        <w:t>如图所示，</w:t>
      </w:r>
      <w:r>
        <w:t>随着</w:t>
      </w:r>
      <w:r w:rsidRPr="00896ADE">
        <w:rPr>
          <w:rFonts w:ascii="Times New Roman" w:hAnsi="Times New Roman" w:cs="Times New Roman"/>
        </w:rPr>
        <w:t>n</w:t>
      </w:r>
      <w:r>
        <w:t>增大，</w:t>
      </w:r>
      <w:r w:rsidR="00896ADE" w:rsidRPr="00896ADE">
        <w:rPr>
          <w:rFonts w:ascii="Times New Roman" w:hAnsi="Times New Roman" w:cs="Times New Roman"/>
          <w:i/>
        </w:rPr>
        <w:t>Jn</w:t>
      </w:r>
      <w:r>
        <w:t>值是下降的。</w:t>
      </w:r>
      <w:r w:rsidR="00CE0E01">
        <w:t>n</w:t>
      </w:r>
      <w:r w:rsidR="00CE0E01">
        <w:rPr>
          <w:rFonts w:hint="eastAsia"/>
        </w:rPr>
        <w:t>为</w:t>
      </w:r>
      <w:r w:rsidR="00CE0E01">
        <w:rPr>
          <w:rFonts w:hint="eastAsia"/>
        </w:rPr>
        <w:t>2</w:t>
      </w:r>
      <w:r w:rsidR="00CE0E01">
        <w:rPr>
          <w:rFonts w:hint="eastAsia"/>
        </w:rPr>
        <w:t>时，</w:t>
      </w:r>
      <w:r w:rsidRPr="00896ADE">
        <w:rPr>
          <w:rFonts w:ascii="Times New Roman" w:hAnsi="Times New Roman" w:cs="Times New Roman"/>
          <w:i/>
        </w:rPr>
        <w:t>J</w:t>
      </w:r>
      <w:r w:rsidR="00CE0E01" w:rsidRPr="00896ADE">
        <w:rPr>
          <w:rFonts w:ascii="Times New Roman" w:hAnsi="Times New Roman" w:cs="Times New Roman"/>
          <w:i/>
        </w:rPr>
        <w:t>n</w:t>
      </w:r>
      <w:proofErr w:type="gramStart"/>
      <w:r>
        <w:t>值所在</w:t>
      </w:r>
      <w:proofErr w:type="gramEnd"/>
      <w:r>
        <w:t>的点是曲线上最大的拐点，此后</w:t>
      </w:r>
      <w:r w:rsidR="00896ADE" w:rsidRPr="00896ADE">
        <w:rPr>
          <w:rFonts w:ascii="Times New Roman" w:hAnsi="Times New Roman" w:cs="Times New Roman"/>
          <w:i/>
        </w:rPr>
        <w:t>Jn</w:t>
      </w:r>
      <w:r>
        <w:t>值基本不变化或变化很小。</w:t>
      </w:r>
      <w:r>
        <w:t xml:space="preserve"> </w:t>
      </w:r>
      <w:r w:rsidR="00CE0E01">
        <w:rPr>
          <w:rFonts w:hint="eastAsia"/>
        </w:rPr>
        <w:t>因此，</w:t>
      </w:r>
      <w:r w:rsidR="00896ADE">
        <w:rPr>
          <w:rFonts w:hint="eastAsia"/>
        </w:rPr>
        <w:t>两组数据对应的</w:t>
      </w:r>
      <w:r w:rsidR="00CE0E01">
        <w:t>系统模型阶次</w:t>
      </w:r>
      <w:r w:rsidR="00896ADE">
        <w:rPr>
          <w:rFonts w:hint="eastAsia"/>
        </w:rPr>
        <w:t>均</w:t>
      </w:r>
      <w:r w:rsidR="00CE0E01">
        <w:rPr>
          <w:rFonts w:hint="eastAsia"/>
        </w:rPr>
        <w:t>为</w:t>
      </w:r>
      <w:r w:rsidR="00CE0E01">
        <w:rPr>
          <w:rFonts w:hint="eastAsia"/>
        </w:rPr>
        <w:t>2</w:t>
      </w:r>
      <w:r w:rsidR="00CE0E01">
        <w:rPr>
          <w:rFonts w:hint="eastAsia"/>
        </w:rPr>
        <w:t>。</w:t>
      </w:r>
    </w:p>
    <w:sectPr w:rsidR="006C6A36" w:rsidRPr="00576B60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3C4897" w14:textId="77777777" w:rsidR="00EE10BB" w:rsidRDefault="00EE10BB" w:rsidP="0029301D">
      <w:pPr>
        <w:ind w:firstLine="420"/>
      </w:pPr>
      <w:r>
        <w:separator/>
      </w:r>
    </w:p>
  </w:endnote>
  <w:endnote w:type="continuationSeparator" w:id="0">
    <w:p w14:paraId="1F8410C8" w14:textId="77777777" w:rsidR="00EE10BB" w:rsidRDefault="00EE10BB" w:rsidP="0029301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BEF065" w14:textId="77777777" w:rsidR="00BA0352" w:rsidRDefault="00BA0352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826D76" w14:textId="77777777" w:rsidR="00BA0352" w:rsidRDefault="00BA0352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A7FAF4" w14:textId="77777777" w:rsidR="00BA0352" w:rsidRDefault="00BA0352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21F202" w14:textId="77777777" w:rsidR="00EE10BB" w:rsidRDefault="00EE10BB" w:rsidP="0029301D">
      <w:pPr>
        <w:ind w:firstLine="420"/>
      </w:pPr>
      <w:r>
        <w:separator/>
      </w:r>
    </w:p>
  </w:footnote>
  <w:footnote w:type="continuationSeparator" w:id="0">
    <w:p w14:paraId="5E71A3CA" w14:textId="77777777" w:rsidR="00EE10BB" w:rsidRDefault="00EE10BB" w:rsidP="0029301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874277" w14:textId="77777777" w:rsidR="00BA0352" w:rsidRDefault="00BA0352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DD0314" w14:textId="77777777" w:rsidR="00BA0352" w:rsidRDefault="00BA0352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45CB06" w14:textId="77777777" w:rsidR="00BA0352" w:rsidRDefault="00BA0352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420788"/>
    <w:multiLevelType w:val="hybridMultilevel"/>
    <w:tmpl w:val="FAF4E89C"/>
    <w:lvl w:ilvl="0" w:tplc="82AC94F4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9B5A44"/>
    <w:multiLevelType w:val="hybridMultilevel"/>
    <w:tmpl w:val="1916B260"/>
    <w:lvl w:ilvl="0" w:tplc="D8EEC2B4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1247B6E"/>
    <w:multiLevelType w:val="hybridMultilevel"/>
    <w:tmpl w:val="464424AE"/>
    <w:lvl w:ilvl="0" w:tplc="FFC84C8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C01"/>
    <w:rsid w:val="000347A5"/>
    <w:rsid w:val="0008348C"/>
    <w:rsid w:val="000D608C"/>
    <w:rsid w:val="00251976"/>
    <w:rsid w:val="00280CEA"/>
    <w:rsid w:val="0029301D"/>
    <w:rsid w:val="002F26C3"/>
    <w:rsid w:val="00317AE6"/>
    <w:rsid w:val="004437E8"/>
    <w:rsid w:val="004649A8"/>
    <w:rsid w:val="0047126E"/>
    <w:rsid w:val="004A40ED"/>
    <w:rsid w:val="00576B60"/>
    <w:rsid w:val="00582699"/>
    <w:rsid w:val="005D7EB5"/>
    <w:rsid w:val="006C6A36"/>
    <w:rsid w:val="007B3F03"/>
    <w:rsid w:val="007D20EC"/>
    <w:rsid w:val="00850480"/>
    <w:rsid w:val="00873093"/>
    <w:rsid w:val="00896ADE"/>
    <w:rsid w:val="008A4E5C"/>
    <w:rsid w:val="009A2476"/>
    <w:rsid w:val="00A07221"/>
    <w:rsid w:val="00AC5E63"/>
    <w:rsid w:val="00AD0C31"/>
    <w:rsid w:val="00AD3B1A"/>
    <w:rsid w:val="00AD4FD4"/>
    <w:rsid w:val="00BA0352"/>
    <w:rsid w:val="00BD079A"/>
    <w:rsid w:val="00C96C17"/>
    <w:rsid w:val="00CE0E01"/>
    <w:rsid w:val="00DA29E5"/>
    <w:rsid w:val="00E41CE0"/>
    <w:rsid w:val="00EE10BB"/>
    <w:rsid w:val="00F01C01"/>
    <w:rsid w:val="00F75B6F"/>
    <w:rsid w:val="00FD4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9A3979"/>
  <w15:chartTrackingRefBased/>
  <w15:docId w15:val="{23D41304-B941-41C8-A2CE-0661CE471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4FD4"/>
    <w:pPr>
      <w:widowControl w:val="0"/>
      <w:ind w:firstLineChars="200" w:firstLine="20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29301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301D"/>
    <w:pPr>
      <w:keepNext/>
      <w:keepLines/>
      <w:spacing w:before="260" w:after="260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30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30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30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301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9301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9301D"/>
    <w:rPr>
      <w:rFonts w:asciiTheme="majorHAnsi" w:eastAsia="宋体" w:hAnsiTheme="majorHAnsi" w:cstheme="majorBidi"/>
      <w:b/>
      <w:bCs/>
      <w:sz w:val="28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29301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9301D"/>
    <w:rPr>
      <w:sz w:val="18"/>
      <w:szCs w:val="18"/>
    </w:rPr>
  </w:style>
  <w:style w:type="paragraph" w:styleId="a9">
    <w:name w:val="caption"/>
    <w:basedOn w:val="a"/>
    <w:next w:val="a"/>
    <w:uiPriority w:val="35"/>
    <w:unhideWhenUsed/>
    <w:qFormat/>
    <w:rsid w:val="00C96C17"/>
    <w:rPr>
      <w:rFonts w:asciiTheme="majorHAnsi" w:eastAsia="黑体" w:hAnsiTheme="majorHAnsi" w:cstheme="majorBidi"/>
      <w:sz w:val="20"/>
      <w:szCs w:val="20"/>
    </w:rPr>
  </w:style>
  <w:style w:type="paragraph" w:styleId="aa">
    <w:name w:val="List Paragraph"/>
    <w:basedOn w:val="a"/>
    <w:uiPriority w:val="34"/>
    <w:qFormat/>
    <w:rsid w:val="00C96C17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0684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6ACC6B-64E8-4EE8-8213-00DB96ABA6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3</Pages>
  <Words>277</Words>
  <Characters>1579</Characters>
  <Application>Microsoft Office Word</Application>
  <DocSecurity>0</DocSecurity>
  <Lines>13</Lines>
  <Paragraphs>3</Paragraphs>
  <ScaleCrop>false</ScaleCrop>
  <Company/>
  <LinksUpToDate>false</LinksUpToDate>
  <CharactersWithSpaces>1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3386874@qq.com</dc:creator>
  <cp:keywords/>
  <dc:description/>
  <cp:lastModifiedBy>2513386874@qq.com</cp:lastModifiedBy>
  <cp:revision>12</cp:revision>
  <dcterms:created xsi:type="dcterms:W3CDTF">2019-04-01T10:21:00Z</dcterms:created>
  <dcterms:modified xsi:type="dcterms:W3CDTF">2019-04-29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